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5A9" w:rsidRDefault="00B465A9" w:rsidP="00B465A9">
      <w:r>
        <w:rPr>
          <w:b/>
        </w:rPr>
        <w:t>Expert ID/Name: Nstructive</w:t>
      </w:r>
    </w:p>
    <w:p w:rsidR="00B465A9" w:rsidRDefault="00B465A9" w:rsidP="00B465A9">
      <w:r>
        <w:rPr>
          <w:b/>
        </w:rPr>
        <w:t>Date:  06-Nov-2020</w:t>
      </w:r>
    </w:p>
    <w:p w:rsidR="00B465A9" w:rsidRDefault="00B465A9" w:rsidP="00B465A9">
      <w:pPr>
        <w:rPr>
          <w:b/>
        </w:rPr>
      </w:pPr>
      <w:r>
        <w:rPr>
          <w:b/>
          <w:noProof/>
        </w:rPr>
        <w:drawing>
          <wp:inline distT="0" distB="0" distL="0" distR="0">
            <wp:extent cx="3267075" cy="647700"/>
            <wp:effectExtent l="19050" t="0" r="9525" b="0"/>
            <wp:docPr id="29" name="Picture 29" descr="C:\Users\chari\Desktop\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chari\Desktop\39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65A9" w:rsidRDefault="00B465A9" w:rsidP="00B465A9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465A9" w:rsidTr="00053076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465A9" w:rsidRDefault="00B465A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B465A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465A9" w:rsidRDefault="00B465A9" w:rsidP="00053076">
            <w:pPr>
              <w:ind w:left="360"/>
            </w:pPr>
            <w:r>
              <w:t xml:space="preserve">Tips: </w:t>
            </w:r>
          </w:p>
          <w:p w:rsidR="00B465A9" w:rsidRDefault="00B465A9" w:rsidP="00B465A9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B465A9" w:rsidRPr="000846F9" w:rsidRDefault="00B465A9" w:rsidP="00B465A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B465A9" w:rsidRDefault="00B465A9" w:rsidP="00B465A9">
      <w:pPr>
        <w:rPr>
          <w:b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465A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465A9" w:rsidRDefault="00B465A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B465A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46B5A" w:rsidRDefault="00B465A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The equation of the family of the curves </w:t>
            </w:r>
            <w:r w:rsidR="00946B5A">
              <w:rPr>
                <w:sz w:val="20"/>
                <w:szCs w:val="20"/>
              </w:rPr>
              <w:t xml:space="preserve">is </w:t>
            </w:r>
            <w:r w:rsidR="00946B5A" w:rsidRPr="009E40EA">
              <w:rPr>
                <w:position w:val="-14"/>
              </w:rPr>
              <w:object w:dxaOrig="20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101.25pt;height:20.25pt" o:ole="">
                  <v:imagedata r:id="rId8" o:title=""/>
                </v:shape>
                <o:OLEObject Type="Embed" ProgID="Equation.DSMT4" ShapeID="_x0000_i1038" DrawAspect="Content" ObjectID="_1669525670" r:id="rId9"/>
              </w:object>
            </w:r>
          </w:p>
          <w:p w:rsidR="00B465A9" w:rsidRPr="00946B5A" w:rsidRDefault="00B465A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find: Differential equation of family of the curves </w:t>
            </w:r>
            <w:r w:rsidR="00BD36A0" w:rsidRPr="00053076">
              <w:rPr>
                <w:position w:val="-14"/>
              </w:rPr>
              <w:object w:dxaOrig="2020" w:dyaOrig="400">
                <v:shape id="_x0000_i1025" type="#_x0000_t75" style="width:101.25pt;height:20.25pt" o:ole="">
                  <v:imagedata r:id="rId10" o:title=""/>
                </v:shape>
                <o:OLEObject Type="Embed" ProgID="Equation.DSMT4" ShapeID="_x0000_i1025" DrawAspect="Content" ObjectID="_1669525671" r:id="rId11"/>
              </w:object>
            </w:r>
          </w:p>
          <w:p w:rsidR="00946B5A" w:rsidRDefault="00946B5A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4"/>
              </w:rPr>
            </w:pPr>
            <w:r>
              <w:rPr>
                <w:position w:val="-14"/>
              </w:rPr>
              <w:t>Explanation:</w:t>
            </w:r>
          </w:p>
          <w:p w:rsidR="00946B5A" w:rsidRDefault="00946B5A" w:rsidP="00946B5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946B5A" w:rsidTr="009E40EA">
              <w:trPr>
                <w:trHeight w:val="524"/>
              </w:trPr>
              <w:tc>
                <w:tcPr>
                  <w:tcW w:w="1304" w:type="dxa"/>
                </w:tcPr>
                <w:p w:rsidR="00946B5A" w:rsidRDefault="00946B5A" w:rsidP="009E40E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946B5A" w:rsidRDefault="00946B5A" w:rsidP="009E40EA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Simplify </w:t>
                  </w:r>
                  <w:r w:rsidRPr="009E40EA">
                    <w:rPr>
                      <w:position w:val="-14"/>
                    </w:rPr>
                    <w:object w:dxaOrig="2020" w:dyaOrig="400">
                      <v:shape id="_x0000_i1036" type="#_x0000_t75" style="width:101.25pt;height:20.25pt" o:ole="">
                        <v:imagedata r:id="rId12" o:title=""/>
                      </v:shape>
                      <o:OLEObject Type="Embed" ProgID="Equation.DSMT4" ShapeID="_x0000_i1036" DrawAspect="Content" ObjectID="_1669525672" r:id="rId13"/>
                    </w:object>
                  </w:r>
                </w:p>
              </w:tc>
            </w:tr>
            <w:tr w:rsidR="00946B5A" w:rsidTr="009E40EA">
              <w:trPr>
                <w:trHeight w:val="994"/>
              </w:trPr>
              <w:tc>
                <w:tcPr>
                  <w:tcW w:w="1304" w:type="dxa"/>
                </w:tcPr>
                <w:p w:rsidR="00946B5A" w:rsidRDefault="00946B5A" w:rsidP="009E40E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946B5A" w:rsidRDefault="00946B5A" w:rsidP="009E40E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53076">
                    <w:rPr>
                      <w:position w:val="-54"/>
                    </w:rPr>
                    <w:object w:dxaOrig="2020" w:dyaOrig="1240">
                      <v:shape id="_x0000_i1037" type="#_x0000_t75" style="width:101.25pt;height:62.25pt" o:ole="">
                        <v:imagedata r:id="rId14" o:title=""/>
                      </v:shape>
                      <o:OLEObject Type="Embed" ProgID="Equation.DSMT4" ShapeID="_x0000_i1037" DrawAspect="Content" ObjectID="_1669525673" r:id="rId15"/>
                    </w:object>
                  </w:r>
                </w:p>
              </w:tc>
            </w:tr>
          </w:tbl>
          <w:p w:rsidR="00946B5A" w:rsidRDefault="00946B5A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465A9" w:rsidRDefault="00B465A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Step </w:t>
            </w:r>
            <w:r w:rsidR="00946B5A">
              <w:rPr>
                <w:sz w:val="20"/>
                <w:szCs w:val="20"/>
                <w:highlight w:val="white"/>
              </w:rPr>
              <w:t>2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465A9" w:rsidTr="00053076">
              <w:trPr>
                <w:trHeight w:val="524"/>
              </w:trPr>
              <w:tc>
                <w:tcPr>
                  <w:tcW w:w="1304" w:type="dxa"/>
                </w:tcPr>
                <w:p w:rsidR="00B465A9" w:rsidRDefault="00B465A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465A9" w:rsidRDefault="00B465A9" w:rsidP="00053076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Differentiate the   family of the curves </w:t>
                  </w:r>
                  <w:r w:rsidR="00BD36A0" w:rsidRPr="00053076">
                    <w:rPr>
                      <w:position w:val="-10"/>
                    </w:rPr>
                    <w:object w:dxaOrig="1420" w:dyaOrig="360">
                      <v:shape id="_x0000_i1026" type="#_x0000_t75" style="width:71.25pt;height:18pt" o:ole="">
                        <v:imagedata r:id="rId16" o:title=""/>
                      </v:shape>
                      <o:OLEObject Type="Embed" ProgID="Equation.DSMT4" ShapeID="_x0000_i1026" DrawAspect="Content" ObjectID="_1669525674" r:id="rId17"/>
                    </w:object>
                  </w:r>
                  <w:r>
                    <w:t xml:space="preserve"> with respect to “x” on both </w:t>
                  </w:r>
                  <w:r>
                    <w:lastRenderedPageBreak/>
                    <w:t>sides.</w:t>
                  </w:r>
                </w:p>
              </w:tc>
            </w:tr>
            <w:tr w:rsidR="00B465A9" w:rsidTr="00053076">
              <w:trPr>
                <w:trHeight w:val="994"/>
              </w:trPr>
              <w:tc>
                <w:tcPr>
                  <w:tcW w:w="1304" w:type="dxa"/>
                </w:tcPr>
                <w:p w:rsidR="00B465A9" w:rsidRDefault="00B465A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B465A9" w:rsidRDefault="009643BE" w:rsidP="00053076">
                  <w:pPr>
                    <w:widowControl w:val="0"/>
                  </w:pPr>
                  <w:r w:rsidRPr="00053076">
                    <w:rPr>
                      <w:position w:val="-48"/>
                    </w:rPr>
                    <w:object w:dxaOrig="1620" w:dyaOrig="1100">
                      <v:shape id="_x0000_i1027" type="#_x0000_t75" style="width:81pt;height:54.75pt" o:ole="">
                        <v:imagedata r:id="rId18" o:title=""/>
                      </v:shape>
                      <o:OLEObject Type="Embed" ProgID="Equation.DSMT4" ShapeID="_x0000_i1027" DrawAspect="Content" ObjectID="_1669525675" r:id="rId19"/>
                    </w:object>
                  </w:r>
                </w:p>
                <w:p w:rsidR="009643BE" w:rsidRDefault="009643BE" w:rsidP="009643BE">
                  <w:pPr>
                    <w:widowControl w:val="0"/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Differentiate </w:t>
                  </w:r>
                  <w:r>
                    <w:t xml:space="preserve"> with respect to “x” on both sides</w:t>
                  </w:r>
                </w:p>
                <w:p w:rsidR="00BD36A0" w:rsidRDefault="009643BE" w:rsidP="009643B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53076">
                    <w:rPr>
                      <w:position w:val="-12"/>
                    </w:rPr>
                    <w:object w:dxaOrig="1400" w:dyaOrig="380">
                      <v:shape id="_x0000_i1028" type="#_x0000_t75" style="width:69.75pt;height:18.75pt" o:ole="">
                        <v:imagedata r:id="rId20" o:title=""/>
                      </v:shape>
                      <o:OLEObject Type="Embed" ProgID="Equation.DSMT4" ShapeID="_x0000_i1028" DrawAspect="Content" ObjectID="_1669525676" r:id="rId21"/>
                    </w:object>
                  </w:r>
                </w:p>
              </w:tc>
            </w:tr>
          </w:tbl>
          <w:p w:rsidR="00B465A9" w:rsidRDefault="00B465A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465A9" w:rsidRDefault="00946B5A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</w:t>
            </w:r>
            <w:r w:rsidR="00B465A9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465A9" w:rsidTr="00053076">
              <w:trPr>
                <w:trHeight w:val="524"/>
              </w:trPr>
              <w:tc>
                <w:tcPr>
                  <w:tcW w:w="1304" w:type="dxa"/>
                </w:tcPr>
                <w:p w:rsidR="00B465A9" w:rsidRDefault="00B465A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465A9" w:rsidRDefault="009643BE" w:rsidP="009643B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the value of </w:t>
                  </w:r>
                  <w:r w:rsidRPr="00053076">
                    <w:rPr>
                      <w:position w:val="-6"/>
                    </w:rPr>
                    <w:object w:dxaOrig="340" w:dyaOrig="220">
                      <v:shape id="_x0000_i1029" type="#_x0000_t75" style="width:17.25pt;height:11.25pt" o:ole="">
                        <v:imagedata r:id="rId22" o:title=""/>
                      </v:shape>
                      <o:OLEObject Type="Embed" ProgID="Equation.DSMT4" ShapeID="_x0000_i1029" DrawAspect="Content" ObjectID="_1669525677" r:id="rId23"/>
                    </w:object>
                  </w:r>
                  <w:r>
                    <w:t xml:space="preserve"> in equation  in </w:t>
                  </w:r>
                  <w:r w:rsidRPr="00053076">
                    <w:rPr>
                      <w:position w:val="-12"/>
                    </w:rPr>
                    <w:object w:dxaOrig="999" w:dyaOrig="360">
                      <v:shape id="_x0000_i1030" type="#_x0000_t75" style="width:50.25pt;height:18pt" o:ole="">
                        <v:imagedata r:id="rId24" o:title=""/>
                      </v:shape>
                      <o:OLEObject Type="Embed" ProgID="Equation.DSMT4" ShapeID="_x0000_i1030" DrawAspect="Content" ObjectID="_1669525678" r:id="rId25"/>
                    </w:object>
                  </w:r>
                </w:p>
              </w:tc>
            </w:tr>
            <w:tr w:rsidR="00B465A9" w:rsidTr="00053076">
              <w:trPr>
                <w:trHeight w:val="994"/>
              </w:trPr>
              <w:tc>
                <w:tcPr>
                  <w:tcW w:w="1304" w:type="dxa"/>
                </w:tcPr>
                <w:p w:rsidR="00B465A9" w:rsidRDefault="00B465A9" w:rsidP="0005307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B465A9" w:rsidRDefault="00B465A9" w:rsidP="00053076">
                  <w:pPr>
                    <w:widowControl w:val="0"/>
                  </w:pPr>
                  <w:r>
                    <w:t xml:space="preserve">        </w:t>
                  </w:r>
                  <w:r w:rsidR="009643BE" w:rsidRPr="00053076">
                    <w:rPr>
                      <w:position w:val="-36"/>
                    </w:rPr>
                    <w:object w:dxaOrig="1780" w:dyaOrig="840">
                      <v:shape id="_x0000_i1031" type="#_x0000_t75" style="width:89.25pt;height:42pt" o:ole="">
                        <v:imagedata r:id="rId26" o:title=""/>
                      </v:shape>
                      <o:OLEObject Type="Embed" ProgID="Equation.DSMT4" ShapeID="_x0000_i1031" DrawAspect="Content" ObjectID="_1669525679" r:id="rId27"/>
                    </w:object>
                  </w:r>
                </w:p>
                <w:p w:rsidR="00B465A9" w:rsidRDefault="009643BE" w:rsidP="009643BE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53076">
                    <w:rPr>
                      <w:position w:val="-28"/>
                    </w:rPr>
                    <w:object w:dxaOrig="3260" w:dyaOrig="740">
                      <v:shape id="_x0000_i1032" type="#_x0000_t75" style="width:162.75pt;height:36.75pt" o:ole="">
                        <v:imagedata r:id="rId28" o:title=""/>
                      </v:shape>
                      <o:OLEObject Type="Embed" ProgID="Equation.DSMT4" ShapeID="_x0000_i1032" DrawAspect="Content" ObjectID="_1669525680" r:id="rId29"/>
                    </w:object>
                  </w:r>
                </w:p>
              </w:tc>
            </w:tr>
          </w:tbl>
          <w:p w:rsidR="00B465A9" w:rsidRDefault="00B465A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B465A9" w:rsidRDefault="00B465A9" w:rsidP="00B465A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465A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465A9" w:rsidRDefault="00B465A9" w:rsidP="00053076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b/>
                <w:sz w:val="20"/>
                <w:szCs w:val="20"/>
                <w:highlight w:val="white"/>
              </w:rPr>
              <w:t xml:space="preserve">Section 3 </w:t>
            </w:r>
          </w:p>
          <w:p w:rsidR="00B465A9" w:rsidRPr="00EE71BF" w:rsidRDefault="00B465A9" w:rsidP="00053076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sz w:val="20"/>
                <w:szCs w:val="20"/>
                <w:highlight w:val="white"/>
              </w:rPr>
              <w:t>Conclusion</w:t>
            </w:r>
            <w:r>
              <w:rPr>
                <w:b/>
                <w:sz w:val="20"/>
                <w:szCs w:val="20"/>
                <w:highlight w:val="white"/>
              </w:rPr>
              <w:t xml:space="preserve">: </w:t>
            </w:r>
            <w:r>
              <w:rPr>
                <w:sz w:val="20"/>
                <w:szCs w:val="20"/>
                <w:highlight w:val="white"/>
              </w:rPr>
              <w:t xml:space="preserve">Differential equation of family of the curves </w:t>
            </w:r>
            <w:r w:rsidR="009643BE" w:rsidRPr="00053076">
              <w:rPr>
                <w:position w:val="-14"/>
              </w:rPr>
              <w:object w:dxaOrig="2020" w:dyaOrig="400">
                <v:shape id="_x0000_i1033" type="#_x0000_t75" style="width:101.25pt;height:20.25pt" o:ole="">
                  <v:imagedata r:id="rId10" o:title=""/>
                </v:shape>
                <o:OLEObject Type="Embed" ProgID="Equation.DSMT4" ShapeID="_x0000_i1033" DrawAspect="Content" ObjectID="_1669525681" r:id="rId30"/>
              </w:object>
            </w:r>
            <w:r>
              <w:t xml:space="preserve"> is </w:t>
            </w:r>
            <w:r w:rsidR="009643BE" w:rsidRPr="00053076">
              <w:rPr>
                <w:position w:val="-28"/>
              </w:rPr>
              <w:object w:dxaOrig="2960" w:dyaOrig="740">
                <v:shape id="_x0000_i1034" type="#_x0000_t75" style="width:147.75pt;height:36.75pt" o:ole="">
                  <v:imagedata r:id="rId31" o:title=""/>
                </v:shape>
                <o:OLEObject Type="Embed" ProgID="Equation.DSMT4" ShapeID="_x0000_i1034" DrawAspect="Content" ObjectID="_1669525682" r:id="rId32"/>
              </w:object>
            </w:r>
            <w:r>
              <w:t>.</w:t>
            </w:r>
          </w:p>
        </w:tc>
      </w:tr>
      <w:tr w:rsidR="00B465A9" w:rsidTr="0005307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465A9" w:rsidRDefault="00B465A9" w:rsidP="00053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</w:t>
            </w:r>
            <w:r w:rsidR="009643BE" w:rsidRPr="00053076">
              <w:rPr>
                <w:position w:val="-28"/>
              </w:rPr>
              <w:object w:dxaOrig="2960" w:dyaOrig="740">
                <v:shape id="_x0000_i1035" type="#_x0000_t75" style="width:147.75pt;height:36.75pt" o:ole="">
                  <v:imagedata r:id="rId33" o:title=""/>
                </v:shape>
                <o:OLEObject Type="Embed" ProgID="Equation.DSMT4" ShapeID="_x0000_i1035" DrawAspect="Content" ObjectID="_1669525683" r:id="rId34"/>
              </w:object>
            </w:r>
          </w:p>
        </w:tc>
      </w:tr>
    </w:tbl>
    <w:p w:rsidR="00B465A9" w:rsidRDefault="00B465A9" w:rsidP="00B465A9">
      <w:pPr>
        <w:rPr>
          <w:sz w:val="20"/>
          <w:szCs w:val="20"/>
          <w:highlight w:val="white"/>
        </w:rPr>
      </w:pPr>
    </w:p>
    <w:p w:rsidR="00B465A9" w:rsidRDefault="00B465A9" w:rsidP="00B465A9">
      <w:pPr>
        <w:rPr>
          <w:sz w:val="20"/>
          <w:szCs w:val="20"/>
          <w:highlight w:val="white"/>
        </w:rPr>
      </w:pPr>
    </w:p>
    <w:p w:rsidR="00B465A9" w:rsidRDefault="00B465A9" w:rsidP="00B465A9"/>
    <w:p w:rsidR="00637BA5" w:rsidRDefault="00637BA5"/>
    <w:sectPr w:rsidR="00637BA5" w:rsidSect="004C5799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0594" w:rsidRDefault="00870594" w:rsidP="00B10856">
      <w:pPr>
        <w:spacing w:after="0" w:line="240" w:lineRule="auto"/>
      </w:pPr>
      <w:r>
        <w:separator/>
      </w:r>
    </w:p>
  </w:endnote>
  <w:endnote w:type="continuationSeparator" w:id="1">
    <w:p w:rsidR="00870594" w:rsidRDefault="00870594" w:rsidP="00B108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7059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7059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7059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0594" w:rsidRDefault="00870594" w:rsidP="00B10856">
      <w:pPr>
        <w:spacing w:after="0" w:line="240" w:lineRule="auto"/>
      </w:pPr>
      <w:r>
        <w:separator/>
      </w:r>
    </w:p>
  </w:footnote>
  <w:footnote w:type="continuationSeparator" w:id="1">
    <w:p w:rsidR="00870594" w:rsidRDefault="00870594" w:rsidP="00B108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7059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7059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7059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117653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B465A9"/>
    <w:rsid w:val="00287303"/>
    <w:rsid w:val="00637BA5"/>
    <w:rsid w:val="00870594"/>
    <w:rsid w:val="00946B5A"/>
    <w:rsid w:val="009643BE"/>
    <w:rsid w:val="00B10856"/>
    <w:rsid w:val="00B465A9"/>
    <w:rsid w:val="00BD36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08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65A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465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5A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2</Pages>
  <Words>181</Words>
  <Characters>103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07T15:03:00Z</dcterms:created>
  <dcterms:modified xsi:type="dcterms:W3CDTF">2020-12-15T02:49:00Z</dcterms:modified>
</cp:coreProperties>
</file>